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107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6804"/>
      </w:tblGrid>
      <w:tr w:rsidR="00A00BA3" w:rsidRPr="00A242B6" w14:paraId="2DC1170C" w14:textId="77777777" w:rsidTr="00D50D64">
        <w:trPr>
          <w:jc w:val="center"/>
        </w:trPr>
        <w:tc>
          <w:tcPr>
            <w:tcW w:w="3969" w:type="dxa"/>
          </w:tcPr>
          <w:p w14:paraId="6CD5EDAA" w14:textId="77777777" w:rsidR="00A00BA3" w:rsidRPr="00A242B6" w:rsidRDefault="00A00BA3" w:rsidP="00DD5B7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6"/>
              </w:rPr>
            </w:pPr>
            <w:r w:rsidRPr="00A242B6">
              <w:rPr>
                <w:rFonts w:ascii="Times New Roman" w:hAnsi="Times New Roman" w:cs="Times New Roman"/>
                <w:b/>
                <w:sz w:val="24"/>
                <w:szCs w:val="26"/>
              </w:rPr>
              <w:t>BỘ GIÁO DỤC VÀ ĐÀO TẠO</w:t>
            </w:r>
          </w:p>
          <w:p w14:paraId="660B85B2" w14:textId="77777777" w:rsidR="00A00BA3" w:rsidRPr="00A242B6" w:rsidRDefault="00A00BA3" w:rsidP="00DD5B7E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8"/>
              </w:rPr>
            </w:pPr>
            <w:r w:rsidRPr="00A242B6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6D5C926" wp14:editId="72926C13">
                      <wp:simplePos x="0" y="0"/>
                      <wp:positionH relativeFrom="column">
                        <wp:posOffset>593090</wp:posOffset>
                      </wp:positionH>
                      <wp:positionV relativeFrom="paragraph">
                        <wp:posOffset>238125</wp:posOffset>
                      </wp:positionV>
                      <wp:extent cx="1150620" cy="0"/>
                      <wp:effectExtent l="0" t="0" r="0" b="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5062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AEBE771" id="Straight Connector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6.7pt,18.75pt" to="137.3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A242B6">
              <w:rPr>
                <w:rFonts w:ascii="Times New Roman" w:hAnsi="Times New Roman" w:cs="Times New Roman"/>
                <w:sz w:val="26"/>
                <w:szCs w:val="28"/>
              </w:rPr>
              <w:t>ĐỀ MINH HỌA</w:t>
            </w:r>
          </w:p>
        </w:tc>
        <w:tc>
          <w:tcPr>
            <w:tcW w:w="6804" w:type="dxa"/>
          </w:tcPr>
          <w:p w14:paraId="6314F014" w14:textId="77777777" w:rsidR="00A00BA3" w:rsidRPr="00A242B6" w:rsidRDefault="00A00BA3" w:rsidP="00DD5B7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6"/>
              </w:rPr>
            </w:pPr>
            <w:r w:rsidRPr="00A242B6">
              <w:rPr>
                <w:rFonts w:ascii="Times New Roman" w:hAnsi="Times New Roman" w:cs="Times New Roman"/>
                <w:b/>
                <w:sz w:val="24"/>
                <w:szCs w:val="26"/>
              </w:rPr>
              <w:t>ĐÁP ÁN VÀ HƯỚNG DẪN CHẤM</w:t>
            </w:r>
          </w:p>
          <w:p w14:paraId="354B171E" w14:textId="77777777" w:rsidR="00A00BA3" w:rsidRPr="00A242B6" w:rsidRDefault="00A00BA3" w:rsidP="00DD5B7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6"/>
              </w:rPr>
            </w:pPr>
            <w:r w:rsidRPr="00A242B6">
              <w:rPr>
                <w:rFonts w:ascii="Times New Roman" w:hAnsi="Times New Roman" w:cs="Times New Roman"/>
                <w:b/>
                <w:sz w:val="24"/>
                <w:szCs w:val="26"/>
              </w:rPr>
              <w:t>ĐỀ KIỂM TRA CUỐI KÌ II NĂM HỌC 2020 - 2021</w:t>
            </w:r>
          </w:p>
          <w:p w14:paraId="1CC2AA4D" w14:textId="77777777" w:rsidR="00A00BA3" w:rsidRPr="00A242B6" w:rsidRDefault="00A00BA3" w:rsidP="00DD5B7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8"/>
              </w:rPr>
            </w:pPr>
            <w:r w:rsidRPr="00A242B6">
              <w:rPr>
                <w:rFonts w:ascii="Times New Roman" w:hAnsi="Times New Roman" w:cs="Times New Roman"/>
                <w:b/>
                <w:sz w:val="26"/>
                <w:szCs w:val="28"/>
              </w:rPr>
              <w:t xml:space="preserve">Môn thi: Hóa học, Lớp 12 </w:t>
            </w:r>
          </w:p>
          <w:p w14:paraId="730BFBA0" w14:textId="77777777" w:rsidR="00A00BA3" w:rsidRPr="00A242B6" w:rsidRDefault="00A00BA3" w:rsidP="00DD5B7E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639DECD1" w14:textId="77777777" w:rsidR="00A00BA3" w:rsidRPr="00A242B6" w:rsidRDefault="00A00BA3" w:rsidP="00DD5B7E">
      <w:pPr>
        <w:spacing w:after="0" w:line="288" w:lineRule="auto"/>
        <w:ind w:left="60"/>
        <w:rPr>
          <w:rFonts w:ascii="Times New Roman" w:hAnsi="Times New Roman" w:cs="Times New Roman"/>
          <w:sz w:val="24"/>
          <w:szCs w:val="24"/>
        </w:rPr>
      </w:pPr>
    </w:p>
    <w:p w14:paraId="3C92F660" w14:textId="77777777" w:rsidR="00A00BA3" w:rsidRPr="00A242B6" w:rsidRDefault="00A00BA3" w:rsidP="00DD5B7E">
      <w:pPr>
        <w:spacing w:after="0" w:line="288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242B6">
        <w:rPr>
          <w:rFonts w:ascii="Times New Roman" w:hAnsi="Times New Roman" w:cs="Times New Roman"/>
          <w:b/>
          <w:bCs/>
          <w:sz w:val="24"/>
          <w:szCs w:val="24"/>
        </w:rPr>
        <w:t>I.PHẦN TRẮC NGHIỆM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A00BA3" w:rsidRPr="00A242B6" w14:paraId="55D4DB0C" w14:textId="77777777" w:rsidTr="00D50D64">
        <w:tc>
          <w:tcPr>
            <w:tcW w:w="1015" w:type="dxa"/>
          </w:tcPr>
          <w:p w14:paraId="6D02A2A7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567" w:type="dxa"/>
          </w:tcPr>
          <w:p w14:paraId="1926E272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14:paraId="03C9F9F9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68" w:type="dxa"/>
          </w:tcPr>
          <w:p w14:paraId="76876EAA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14:paraId="44AD6C37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68" w:type="dxa"/>
          </w:tcPr>
          <w:p w14:paraId="4C1D4894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14:paraId="1A76445D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8" w:type="dxa"/>
          </w:tcPr>
          <w:p w14:paraId="46295B28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14:paraId="3B9AF04A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14:paraId="420109CB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8" w:type="dxa"/>
          </w:tcPr>
          <w:p w14:paraId="3CE19274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14:paraId="34BC4096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68" w:type="dxa"/>
          </w:tcPr>
          <w:p w14:paraId="3506892B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14:paraId="56C905D2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568" w:type="dxa"/>
          </w:tcPr>
          <w:p w14:paraId="78F122E6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A00BA3" w:rsidRPr="00A242B6" w14:paraId="0337CEAA" w14:textId="77777777" w:rsidTr="00D50D64">
        <w:tc>
          <w:tcPr>
            <w:tcW w:w="1015" w:type="dxa"/>
          </w:tcPr>
          <w:p w14:paraId="61E4412F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 án</w:t>
            </w:r>
          </w:p>
        </w:tc>
        <w:tc>
          <w:tcPr>
            <w:tcW w:w="567" w:type="dxa"/>
          </w:tcPr>
          <w:p w14:paraId="0CA5A283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7" w:type="dxa"/>
          </w:tcPr>
          <w:p w14:paraId="4958276C" w14:textId="7940E2E0" w:rsidR="00A00BA3" w:rsidRPr="00A242B6" w:rsidRDefault="00FD21FC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8" w:type="dxa"/>
          </w:tcPr>
          <w:p w14:paraId="55ED3E0A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7" w:type="dxa"/>
          </w:tcPr>
          <w:p w14:paraId="0971DD61" w14:textId="1B11D91A" w:rsidR="00A00BA3" w:rsidRPr="00A242B6" w:rsidRDefault="00FD21FC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8" w:type="dxa"/>
          </w:tcPr>
          <w:p w14:paraId="70467A3F" w14:textId="3E24CFB5" w:rsidR="00A00BA3" w:rsidRPr="00A242B6" w:rsidRDefault="00FD21FC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7" w:type="dxa"/>
          </w:tcPr>
          <w:p w14:paraId="5ACCC2F0" w14:textId="27634001" w:rsidR="00A00BA3" w:rsidRPr="00A242B6" w:rsidRDefault="00FD21FC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8" w:type="dxa"/>
          </w:tcPr>
          <w:p w14:paraId="7C5F5B5C" w14:textId="70960B16" w:rsidR="00A00BA3" w:rsidRPr="00A242B6" w:rsidRDefault="005036C9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7" w:type="dxa"/>
          </w:tcPr>
          <w:p w14:paraId="7140C105" w14:textId="2954825B" w:rsidR="00A00BA3" w:rsidRPr="00A242B6" w:rsidRDefault="00FD21FC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67" w:type="dxa"/>
          </w:tcPr>
          <w:p w14:paraId="5C39CC88" w14:textId="335A3777" w:rsidR="00A00BA3" w:rsidRPr="00A242B6" w:rsidRDefault="00FD21FC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8" w:type="dxa"/>
          </w:tcPr>
          <w:p w14:paraId="30687704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7" w:type="dxa"/>
          </w:tcPr>
          <w:p w14:paraId="32AAA6BA" w14:textId="053307E4" w:rsidR="00A00BA3" w:rsidRPr="00A242B6" w:rsidRDefault="004F72CE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68" w:type="dxa"/>
          </w:tcPr>
          <w:p w14:paraId="57CAF1FB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7" w:type="dxa"/>
          </w:tcPr>
          <w:p w14:paraId="1FB1FDCE" w14:textId="6A34C82B" w:rsidR="00A00BA3" w:rsidRPr="00A242B6" w:rsidRDefault="004F72CE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8" w:type="dxa"/>
          </w:tcPr>
          <w:p w14:paraId="0A629697" w14:textId="66D9684C" w:rsidR="00A00BA3" w:rsidRPr="00A242B6" w:rsidRDefault="004F72CE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A00BA3" w:rsidRPr="00A242B6" w14:paraId="0DE22DFA" w14:textId="77777777" w:rsidTr="00D50D64">
        <w:tc>
          <w:tcPr>
            <w:tcW w:w="8959" w:type="dxa"/>
            <w:gridSpan w:val="15"/>
          </w:tcPr>
          <w:p w14:paraId="0EFFFEE4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A00BA3" w:rsidRPr="00A242B6" w14:paraId="5E1CFDA1" w14:textId="77777777" w:rsidTr="00D50D64">
        <w:tc>
          <w:tcPr>
            <w:tcW w:w="1015" w:type="dxa"/>
          </w:tcPr>
          <w:p w14:paraId="390A7C54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567" w:type="dxa"/>
          </w:tcPr>
          <w:p w14:paraId="6250784F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67" w:type="dxa"/>
          </w:tcPr>
          <w:p w14:paraId="442447B7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568" w:type="dxa"/>
          </w:tcPr>
          <w:p w14:paraId="3EE0093A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567" w:type="dxa"/>
          </w:tcPr>
          <w:p w14:paraId="33CED66E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568" w:type="dxa"/>
          </w:tcPr>
          <w:p w14:paraId="21050411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567" w:type="dxa"/>
          </w:tcPr>
          <w:p w14:paraId="5879CC4D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568" w:type="dxa"/>
          </w:tcPr>
          <w:p w14:paraId="539F94CA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567" w:type="dxa"/>
          </w:tcPr>
          <w:p w14:paraId="2C1BFC06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567" w:type="dxa"/>
          </w:tcPr>
          <w:p w14:paraId="48A04892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568" w:type="dxa"/>
          </w:tcPr>
          <w:p w14:paraId="480CF370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567" w:type="dxa"/>
          </w:tcPr>
          <w:p w14:paraId="33E3E6D5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568" w:type="dxa"/>
          </w:tcPr>
          <w:p w14:paraId="491B365F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567" w:type="dxa"/>
          </w:tcPr>
          <w:p w14:paraId="3401AECF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568" w:type="dxa"/>
          </w:tcPr>
          <w:p w14:paraId="3F9BFBF0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A00BA3" w:rsidRPr="00A242B6" w14:paraId="2BA24FE3" w14:textId="77777777" w:rsidTr="00D50D64">
        <w:tc>
          <w:tcPr>
            <w:tcW w:w="1015" w:type="dxa"/>
          </w:tcPr>
          <w:p w14:paraId="193AE25B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 án</w:t>
            </w:r>
          </w:p>
        </w:tc>
        <w:tc>
          <w:tcPr>
            <w:tcW w:w="567" w:type="dxa"/>
          </w:tcPr>
          <w:p w14:paraId="030A80DF" w14:textId="6918600E" w:rsidR="00A00BA3" w:rsidRPr="00A242B6" w:rsidRDefault="004F72CE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7" w:type="dxa"/>
          </w:tcPr>
          <w:p w14:paraId="44FEAD40" w14:textId="4ED4CE7F" w:rsidR="00A00BA3" w:rsidRPr="00A242B6" w:rsidRDefault="004F72CE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8" w:type="dxa"/>
          </w:tcPr>
          <w:p w14:paraId="7949399B" w14:textId="64B1DF7B" w:rsidR="00A00BA3" w:rsidRPr="00A242B6" w:rsidRDefault="004F72CE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67" w:type="dxa"/>
          </w:tcPr>
          <w:p w14:paraId="0933D97C" w14:textId="6041D9C4" w:rsidR="00A00BA3" w:rsidRPr="00A242B6" w:rsidRDefault="004F72CE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8" w:type="dxa"/>
          </w:tcPr>
          <w:p w14:paraId="252B2C5C" w14:textId="5A49F98C" w:rsidR="00A00BA3" w:rsidRPr="00A242B6" w:rsidRDefault="004F72CE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7" w:type="dxa"/>
          </w:tcPr>
          <w:p w14:paraId="045195C0" w14:textId="47D55B88" w:rsidR="00A00BA3" w:rsidRPr="00A242B6" w:rsidRDefault="004F72CE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68" w:type="dxa"/>
          </w:tcPr>
          <w:p w14:paraId="48EA8F70" w14:textId="328A5C7C" w:rsidR="00A00BA3" w:rsidRPr="00A242B6" w:rsidRDefault="004F72CE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67" w:type="dxa"/>
          </w:tcPr>
          <w:p w14:paraId="698D875D" w14:textId="17AFF152" w:rsidR="00A00BA3" w:rsidRPr="00A242B6" w:rsidRDefault="004F72CE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67" w:type="dxa"/>
          </w:tcPr>
          <w:p w14:paraId="758EE628" w14:textId="193FD803" w:rsidR="00A00BA3" w:rsidRPr="00A242B6" w:rsidRDefault="004F72CE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8" w:type="dxa"/>
          </w:tcPr>
          <w:p w14:paraId="0620718A" w14:textId="34FFD11C" w:rsidR="00A00BA3" w:rsidRPr="00A242B6" w:rsidRDefault="00D613D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7" w:type="dxa"/>
          </w:tcPr>
          <w:p w14:paraId="25B068EA" w14:textId="774CC385" w:rsidR="00A00BA3" w:rsidRPr="00A242B6" w:rsidRDefault="004F72CE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8" w:type="dxa"/>
          </w:tcPr>
          <w:p w14:paraId="7BB5B22B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7" w:type="dxa"/>
          </w:tcPr>
          <w:p w14:paraId="048121AC" w14:textId="5A37F59A" w:rsidR="00A00BA3" w:rsidRPr="00A242B6" w:rsidRDefault="0092775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8" w:type="dxa"/>
          </w:tcPr>
          <w:p w14:paraId="68F5754F" w14:textId="77777777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</w:tbl>
    <w:p w14:paraId="0CDF786E" w14:textId="77777777" w:rsidR="00A00BA3" w:rsidRPr="00A242B6" w:rsidRDefault="00A00BA3" w:rsidP="00DD5B7E">
      <w:pPr>
        <w:spacing w:after="0" w:line="288" w:lineRule="auto"/>
        <w:ind w:left="60"/>
        <w:rPr>
          <w:rFonts w:ascii="Times New Roman" w:hAnsi="Times New Roman" w:cs="Times New Roman"/>
          <w:b/>
          <w:bCs/>
          <w:sz w:val="24"/>
          <w:szCs w:val="24"/>
        </w:rPr>
      </w:pPr>
      <w:r w:rsidRPr="00A242B6">
        <w:rPr>
          <w:rFonts w:ascii="Times New Roman" w:hAnsi="Times New Roman" w:cs="Times New Roman"/>
          <w:b/>
          <w:bCs/>
          <w:sz w:val="24"/>
          <w:szCs w:val="24"/>
        </w:rPr>
        <w:t>* Mỗi câu trắc nghiệm đúng được 0,25 điểm.</w:t>
      </w:r>
    </w:p>
    <w:p w14:paraId="741BD9F1" w14:textId="77777777" w:rsidR="00A00BA3" w:rsidRPr="00A242B6" w:rsidRDefault="00A00BA3" w:rsidP="00DD5B7E">
      <w:pPr>
        <w:spacing w:after="0" w:line="288" w:lineRule="auto"/>
        <w:rPr>
          <w:rFonts w:ascii="Times New Roman" w:hAnsi="Times New Roman" w:cs="Times New Roman"/>
          <w:b/>
          <w:sz w:val="26"/>
          <w:szCs w:val="26"/>
        </w:rPr>
      </w:pPr>
      <w:r w:rsidRPr="00A242B6">
        <w:rPr>
          <w:rFonts w:ascii="Times New Roman" w:hAnsi="Times New Roman" w:cs="Times New Roman"/>
          <w:b/>
          <w:sz w:val="26"/>
          <w:szCs w:val="26"/>
        </w:rPr>
        <w:t>II. PHẦN TỰ LUẬN</w:t>
      </w:r>
    </w:p>
    <w:p w14:paraId="6B84E56A" w14:textId="77777777" w:rsidR="00A00BA3" w:rsidRPr="00A242B6" w:rsidRDefault="00A00BA3" w:rsidP="00DD5B7E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45"/>
        <w:gridCol w:w="6840"/>
        <w:gridCol w:w="831"/>
      </w:tblGrid>
      <w:tr w:rsidR="00A00BA3" w:rsidRPr="00A242B6" w14:paraId="0BE71FAE" w14:textId="77777777" w:rsidTr="00D50D64">
        <w:tc>
          <w:tcPr>
            <w:tcW w:w="1345" w:type="dxa"/>
          </w:tcPr>
          <w:p w14:paraId="6461FEE1" w14:textId="77777777" w:rsidR="00A00BA3" w:rsidRPr="00A242B6" w:rsidRDefault="00A00BA3" w:rsidP="00DD5B7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 hỏi</w:t>
            </w:r>
          </w:p>
        </w:tc>
        <w:tc>
          <w:tcPr>
            <w:tcW w:w="6840" w:type="dxa"/>
          </w:tcPr>
          <w:p w14:paraId="1E7BE2D2" w14:textId="77777777" w:rsidR="00A00BA3" w:rsidRPr="00A242B6" w:rsidRDefault="00A00BA3" w:rsidP="00DD5B7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 dung</w:t>
            </w:r>
          </w:p>
        </w:tc>
        <w:tc>
          <w:tcPr>
            <w:tcW w:w="831" w:type="dxa"/>
          </w:tcPr>
          <w:p w14:paraId="11B9470B" w14:textId="77777777" w:rsidR="00A00BA3" w:rsidRPr="00A242B6" w:rsidRDefault="00A00BA3" w:rsidP="00DD5B7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A00BA3" w:rsidRPr="00A242B6" w14:paraId="65A4FF6F" w14:textId="77777777" w:rsidTr="00D50D64">
        <w:tc>
          <w:tcPr>
            <w:tcW w:w="1345" w:type="dxa"/>
            <w:vAlign w:val="center"/>
          </w:tcPr>
          <w:p w14:paraId="3CB70FE8" w14:textId="6016C5C9" w:rsidR="00A00BA3" w:rsidRPr="00A242B6" w:rsidRDefault="00A00BA3" w:rsidP="00DD5B7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Câu </w:t>
            </w:r>
            <w:r w:rsidR="000A220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9</w:t>
            </w:r>
          </w:p>
          <w:p w14:paraId="55EA0BE0" w14:textId="77777777" w:rsidR="00A00BA3" w:rsidRPr="00A242B6" w:rsidRDefault="00A00BA3" w:rsidP="00DD5B7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1,0 điểm)</w:t>
            </w:r>
          </w:p>
        </w:tc>
        <w:tc>
          <w:tcPr>
            <w:tcW w:w="6840" w:type="dxa"/>
          </w:tcPr>
          <w:p w14:paraId="0ED66CFD" w14:textId="0E9F5FB0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Gọi số mol của K, Al lần lượt là x, y</w:t>
            </w:r>
            <w:r w:rsidR="002B4B2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(trong 1 phần)</w:t>
            </w:r>
          </w:p>
          <w:p w14:paraId="56C689E7" w14:textId="781E681B" w:rsidR="002B4B28" w:rsidRPr="00A242B6" w:rsidRDefault="002B4B28" w:rsidP="002B4B28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Phầ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14:paraId="19A53844" w14:textId="77777777" w:rsidR="002B4B28" w:rsidRPr="00A242B6" w:rsidRDefault="002B4B28" w:rsidP="002B4B28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            2K + 2H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O </w:t>
            </w:r>
            <w:r w:rsidRPr="00A242B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20" w:dyaOrig="380" w14:anchorId="1FE6FDB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75pt;height:17pt" o:ole="">
                  <v:imagedata r:id="rId4" o:title=""/>
                </v:shape>
                <o:OLEObject Type="Embed" ProgID="Equation.DSMT4" ShapeID="_x0000_i1025" DrawAspect="Content" ObjectID="_1664263188" r:id="rId5"/>
              </w:objec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2KOH + H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14:paraId="726C37E8" w14:textId="77777777" w:rsidR="002B4B28" w:rsidRPr="00A242B6" w:rsidRDefault="002B4B28" w:rsidP="002B4B28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(mol)     x                              x        0,5x</w:t>
            </w:r>
          </w:p>
          <w:p w14:paraId="3CA9A9C1" w14:textId="77777777" w:rsidR="002B4B28" w:rsidRPr="00A242B6" w:rsidRDefault="002B4B28" w:rsidP="002B4B28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            2KOH + 2Al + 2H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O </w:t>
            </w:r>
            <w:r w:rsidRPr="00A242B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20" w:dyaOrig="380" w14:anchorId="7BA07C1E">
                <v:shape id="_x0000_i1026" type="#_x0000_t75" style="width:31.75pt;height:17pt" o:ole="">
                  <v:imagedata r:id="rId4" o:title=""/>
                </v:shape>
                <o:OLEObject Type="Embed" ProgID="Equation.DSMT4" ShapeID="_x0000_i1026" DrawAspect="Content" ObjectID="_1664263189" r:id="rId6"/>
              </w:objec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2KAlO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+ 3H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14:paraId="53E22F4C" w14:textId="77777777" w:rsidR="002B4B28" w:rsidRPr="00A242B6" w:rsidRDefault="002B4B28" w:rsidP="002B4B28">
            <w:pPr>
              <w:tabs>
                <w:tab w:val="left" w:pos="4611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(mol)        x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ab/>
              <w:t>1,5x</w:t>
            </w:r>
          </w:p>
          <w:p w14:paraId="7BA62ADD" w14:textId="2776E257" w:rsidR="002B4B28" w:rsidRDefault="002B4B28" w:rsidP="002B4B28">
            <w:pPr>
              <w:tabs>
                <w:tab w:val="left" w:pos="4611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 w14:anchorId="30C74D62">
                <v:shape id="_x0000_i1027" type="#_x0000_t75" style="width:15.3pt;height:11.35pt" o:ole="">
                  <v:imagedata r:id="rId7" o:title=""/>
                </v:shape>
                <o:OLEObject Type="Embed" ProgID="Equation.DSMT4" ShapeID="_x0000_i1027" DrawAspect="Content" ObjectID="_1664263190" r:id="rId8"/>
              </w:objec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2x = 0,02 </w:t>
            </w:r>
            <w:r w:rsidRPr="00A242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 w14:anchorId="68F06E0F">
                <v:shape id="_x0000_i1028" type="#_x0000_t75" style="width:15.3pt;height:11.35pt" o:ole="">
                  <v:imagedata r:id="rId7" o:title=""/>
                </v:shape>
                <o:OLEObject Type="Embed" ProgID="Equation.DSMT4" ShapeID="_x0000_i1028" DrawAspect="Content" ObjectID="_1664263191" r:id="rId9"/>
              </w:objec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x = 0,0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I)</w:t>
            </w:r>
          </w:p>
          <w:p w14:paraId="12F589A0" w14:textId="37D82F95" w:rsidR="002B4B28" w:rsidRPr="00A242B6" w:rsidRDefault="002B4B28" w:rsidP="002B4B28">
            <w:pPr>
              <w:tabs>
                <w:tab w:val="left" w:pos="4611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Phầ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:  </w:t>
            </w:r>
          </w:p>
          <w:p w14:paraId="70AD8482" w14:textId="77777777" w:rsidR="002B4B28" w:rsidRPr="00A242B6" w:rsidRDefault="002B4B28" w:rsidP="002B4B28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            2K + 2H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O </w:t>
            </w:r>
            <w:r w:rsidRPr="00A242B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20" w:dyaOrig="380" w14:anchorId="461BB268">
                <v:shape id="_x0000_i1029" type="#_x0000_t75" style="width:31.75pt;height:17pt" o:ole="">
                  <v:imagedata r:id="rId4" o:title=""/>
                </v:shape>
                <o:OLEObject Type="Embed" ProgID="Equation.DSMT4" ShapeID="_x0000_i1029" DrawAspect="Content" ObjectID="_1664263192" r:id="rId10"/>
              </w:objec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2KOH + H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14:paraId="4BC150B5" w14:textId="77777777" w:rsidR="002B4B28" w:rsidRPr="00A242B6" w:rsidRDefault="002B4B28" w:rsidP="002B4B28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(mol)     x                              x        0,5x</w:t>
            </w:r>
          </w:p>
          <w:p w14:paraId="524215BB" w14:textId="77777777" w:rsidR="002B4B28" w:rsidRPr="00A242B6" w:rsidRDefault="002B4B28" w:rsidP="002B4B28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            2KOH + 2Al + 2H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O </w:t>
            </w:r>
            <w:r w:rsidRPr="00A242B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20" w:dyaOrig="380" w14:anchorId="2F9827A2">
                <v:shape id="_x0000_i1030" type="#_x0000_t75" style="width:31.75pt;height:17pt" o:ole="">
                  <v:imagedata r:id="rId4" o:title=""/>
                </v:shape>
                <o:OLEObject Type="Embed" ProgID="Equation.DSMT4" ShapeID="_x0000_i1030" DrawAspect="Content" ObjectID="_1664263193" r:id="rId11"/>
              </w:objec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2KAlO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+ 3H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14:paraId="4C4888F0" w14:textId="77777777" w:rsidR="002B4B28" w:rsidRPr="00A242B6" w:rsidRDefault="002B4B28" w:rsidP="002B4B28">
            <w:pPr>
              <w:tabs>
                <w:tab w:val="left" w:pos="1828"/>
                <w:tab w:val="left" w:pos="4611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(mol)        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ab/>
              <w:t>y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ab/>
              <w:t>1,5y</w:t>
            </w:r>
          </w:p>
          <w:p w14:paraId="15BA4F82" w14:textId="01230735" w:rsidR="002B4B28" w:rsidRPr="00A242B6" w:rsidRDefault="002B4B28" w:rsidP="002B4B28">
            <w:pPr>
              <w:tabs>
                <w:tab w:val="left" w:pos="1828"/>
                <w:tab w:val="left" w:pos="4611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 w14:anchorId="7B35423F">
                <v:shape id="_x0000_i1031" type="#_x0000_t75" style="width:15.3pt;height:11.35pt" o:ole="">
                  <v:imagedata r:id="rId7" o:title=""/>
                </v:shape>
                <o:OLEObject Type="Embed" ProgID="Equation.DSMT4" ShapeID="_x0000_i1031" DrawAspect="Content" ObjectID="_1664263194" r:id="rId12"/>
              </w:objec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0,5x + 1,5y = 0,035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  <w:p w14:paraId="32B5DAF3" w14:textId="5A6C05E1" w:rsidR="002B4B28" w:rsidRPr="00A242B6" w:rsidRDefault="002B4B28" w:rsidP="00DD5B7E">
            <w:pPr>
              <w:tabs>
                <w:tab w:val="left" w:pos="4611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ừ (I) và (II) → 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y = 0,02</w:t>
            </w:r>
          </w:p>
          <w:p w14:paraId="3DE3230F" w14:textId="3BBFA000" w:rsidR="002B4B28" w:rsidRPr="00A242B6" w:rsidRDefault="00A00BA3" w:rsidP="002B4B28">
            <w:pPr>
              <w:tabs>
                <w:tab w:val="left" w:pos="2811"/>
                <w:tab w:val="center" w:pos="3582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Trong hỗn hợp X: </w:t>
            </w:r>
            <w:r w:rsidR="002B4B28">
              <w:rPr>
                <w:rFonts w:ascii="Times New Roman" w:hAnsi="Times New Roman" w:cs="Times New Roman"/>
                <w:sz w:val="24"/>
                <w:szCs w:val="24"/>
              </w:rPr>
              <w:t>m = 2.(0,01.39 + 0,02.27) = 1,86 (gam)</w:t>
            </w:r>
          </w:p>
        </w:tc>
        <w:tc>
          <w:tcPr>
            <w:tcW w:w="831" w:type="dxa"/>
          </w:tcPr>
          <w:p w14:paraId="472A142E" w14:textId="77777777" w:rsidR="002B4B28" w:rsidRDefault="002B4B28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ADCDD94" w14:textId="77777777" w:rsidR="002B4B28" w:rsidRDefault="002B4B28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2970632" w14:textId="77777777" w:rsidR="002B4B28" w:rsidRDefault="002B4B28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B3D269C" w14:textId="77777777" w:rsidR="002B4B28" w:rsidRDefault="002B4B28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5C11B6E" w14:textId="06D59837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5C45F36C" w14:textId="40DD8B2E" w:rsidR="00A00BA3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F1A86EA" w14:textId="77777777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07B67F27" w14:textId="77777777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D0C5C0E" w14:textId="77777777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E3446CD" w14:textId="03FF0418" w:rsidR="00A00BA3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72F9ECE" w14:textId="77777777" w:rsidR="002B4B28" w:rsidRDefault="002B4B28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15F72B0" w14:textId="77777777" w:rsidR="002B4B28" w:rsidRDefault="002B4B28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5EC2498" w14:textId="77777777" w:rsidR="002B4B28" w:rsidRDefault="002B4B28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68CE569" w14:textId="55BFB0BD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46761991" w14:textId="77777777" w:rsidR="002B4B28" w:rsidRDefault="002B4B28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B097A48" w14:textId="4169EF0D" w:rsidR="00A00BA3" w:rsidRPr="00A242B6" w:rsidRDefault="00A00BA3" w:rsidP="002B4B28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A00BA3" w:rsidRPr="00A242B6" w14:paraId="09E10C66" w14:textId="77777777" w:rsidTr="00D50D64">
        <w:tc>
          <w:tcPr>
            <w:tcW w:w="1345" w:type="dxa"/>
            <w:vAlign w:val="center"/>
          </w:tcPr>
          <w:p w14:paraId="05E83918" w14:textId="57FD85BB" w:rsidR="00A00BA3" w:rsidRPr="00A242B6" w:rsidRDefault="00A00BA3" w:rsidP="00DD5B7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Câu </w:t>
            </w:r>
            <w:r w:rsidR="000A220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0</w:t>
            </w:r>
          </w:p>
          <w:p w14:paraId="38E2F32F" w14:textId="77777777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1,0 điểm)</w:t>
            </w:r>
          </w:p>
        </w:tc>
        <w:tc>
          <w:tcPr>
            <w:tcW w:w="6840" w:type="dxa"/>
          </w:tcPr>
          <w:p w14:paraId="75982504" w14:textId="21479AAF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Thí nghiệm 1</w:t>
            </w:r>
            <w:r w:rsidR="002B4B28">
              <w:rPr>
                <w:rFonts w:ascii="Times New Roman" w:hAnsi="Times New Roman" w:cs="Times New Roman"/>
                <w:sz w:val="24"/>
                <w:szCs w:val="24"/>
              </w:rPr>
              <w:t>: Các phản ứng xảy ra lần lượt</w:t>
            </w:r>
          </w:p>
          <w:p w14:paraId="68D10D93" w14:textId="77777777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 Ca(OH)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+ CO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242B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20" w:dyaOrig="380" w14:anchorId="389D9B9A">
                <v:shape id="_x0000_i1032" type="#_x0000_t75" style="width:31.75pt;height:17pt" o:ole="">
                  <v:imagedata r:id="rId4" o:title=""/>
                </v:shape>
                <o:OLEObject Type="Embed" ProgID="Equation.DSMT4" ShapeID="_x0000_i1032" DrawAspect="Content" ObjectID="_1664263195" r:id="rId13"/>
              </w:objec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CaCO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A242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320" w14:anchorId="11673239">
                <v:shape id="_x0000_i1033" type="#_x0000_t75" style="width:11.35pt;height:15.3pt" o:ole="">
                  <v:imagedata r:id="rId14" o:title=""/>
                </v:shape>
                <o:OLEObject Type="Embed" ProgID="Equation.DSMT4" ShapeID="_x0000_i1033" DrawAspect="Content" ObjectID="_1664263196" r:id="rId15"/>
              </w:objec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+ H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14:paraId="3702BBCF" w14:textId="77777777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 CaCO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+ CO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O </w:t>
            </w:r>
            <w:r w:rsidRPr="00A242B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20" w:dyaOrig="380" w14:anchorId="3EFE6EED">
                <v:shape id="_x0000_i1034" type="#_x0000_t75" style="width:31.75pt;height:17pt" o:ole="">
                  <v:imagedata r:id="rId4" o:title=""/>
                </v:shape>
                <o:OLEObject Type="Embed" ProgID="Equation.DSMT4" ShapeID="_x0000_i1034" DrawAspect="Content" ObjectID="_1664263197" r:id="rId16"/>
              </w:objec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Ca(HCO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14:paraId="7EEBD441" w14:textId="741BC6A0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Thí nghiệm 2:</w:t>
            </w:r>
            <w:r w:rsidR="002B4B28">
              <w:rPr>
                <w:rFonts w:ascii="Times New Roman" w:hAnsi="Times New Roman" w:cs="Times New Roman"/>
                <w:sz w:val="24"/>
                <w:szCs w:val="24"/>
              </w:rPr>
              <w:t xml:space="preserve"> Xảy ra phản ứng</w:t>
            </w:r>
          </w:p>
          <w:p w14:paraId="383ABC92" w14:textId="77777777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 AlCl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+ 3NaOH </w:t>
            </w:r>
            <w:r w:rsidRPr="00A242B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20" w:dyaOrig="380" w14:anchorId="41F2591B">
                <v:shape id="_x0000_i1035" type="#_x0000_t75" style="width:31.75pt;height:17pt" o:ole="">
                  <v:imagedata r:id="rId4" o:title=""/>
                </v:shape>
                <o:OLEObject Type="Embed" ProgID="Equation.DSMT4" ShapeID="_x0000_i1035" DrawAspect="Content" ObjectID="_1664263198" r:id="rId17"/>
              </w:objec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Al(OH)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A242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320" w14:anchorId="095146F1">
                <v:shape id="_x0000_i1036" type="#_x0000_t75" style="width:11.35pt;height:15.3pt" o:ole="">
                  <v:imagedata r:id="rId14" o:title=""/>
                </v:shape>
                <o:OLEObject Type="Embed" ProgID="Equation.DSMT4" ShapeID="_x0000_i1036" DrawAspect="Content" ObjectID="_1664263199" r:id="rId18"/>
              </w:objec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+ 3NaCl</w:t>
            </w:r>
          </w:p>
          <w:p w14:paraId="65BEF27E" w14:textId="58AC5B54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  Al(OH)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+ NaOH </w:t>
            </w:r>
            <w:r w:rsidRPr="00A242B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20" w:dyaOrig="380" w14:anchorId="0E1B2EC5">
                <v:shape id="_x0000_i1037" type="#_x0000_t75" style="width:31.75pt;height:17pt" o:ole="">
                  <v:imagedata r:id="rId4" o:title=""/>
                </v:shape>
                <o:OLEObject Type="Embed" ProgID="Equation.DSMT4" ShapeID="_x0000_i1037" DrawAspect="Content" ObjectID="_1664263200" r:id="rId19"/>
              </w:objec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NaAlO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+ 2H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831" w:type="dxa"/>
          </w:tcPr>
          <w:p w14:paraId="6969C861" w14:textId="77777777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A390DB4" w14:textId="77777777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19CF6B6A" w14:textId="77777777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45587DC0" w14:textId="77777777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EDD0A16" w14:textId="77777777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30D8D7F1" w14:textId="77777777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A00BA3" w:rsidRPr="00A242B6" w14:paraId="75B6A19F" w14:textId="77777777" w:rsidTr="00D50D64">
        <w:tc>
          <w:tcPr>
            <w:tcW w:w="1345" w:type="dxa"/>
            <w:vAlign w:val="center"/>
          </w:tcPr>
          <w:p w14:paraId="19A56259" w14:textId="34004E85" w:rsidR="00A00BA3" w:rsidRPr="00A242B6" w:rsidRDefault="00A00BA3" w:rsidP="00DD5B7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 3</w:t>
            </w:r>
            <w:r w:rsidR="000A220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  <w:p w14:paraId="78BABA22" w14:textId="77777777" w:rsidR="00A00BA3" w:rsidRPr="00A242B6" w:rsidRDefault="00A00BA3" w:rsidP="00DD5B7E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0,5 điểm)</w:t>
            </w:r>
          </w:p>
        </w:tc>
        <w:tc>
          <w:tcPr>
            <w:tcW w:w="6840" w:type="dxa"/>
          </w:tcPr>
          <w:p w14:paraId="4A2F33E7" w14:textId="2C8FE450" w:rsidR="00A00BA3" w:rsidRDefault="000A220F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e</w:t>
            </w:r>
            <w:r w:rsidRPr="00597A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597A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3CO</w:t>
            </w:r>
            <w:r w:rsidR="00597A7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97A72" w:rsidRPr="00597A7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60" w14:anchorId="6961691B">
                <v:shape id="_x0000_i1038" type="#_x0000_t75" style="width:34pt;height:18.15pt" o:ole="">
                  <v:imagedata r:id="rId20" o:title=""/>
                </v:shape>
                <o:OLEObject Type="Embed" ProgID="Equation.DSMT4" ShapeID="_x0000_i1038" DrawAspect="Content" ObjectID="_1664263201" r:id="rId21"/>
              </w:object>
            </w:r>
            <w:r w:rsidR="00597A72">
              <w:rPr>
                <w:rFonts w:ascii="Times New Roman" w:hAnsi="Times New Roman" w:cs="Times New Roman"/>
                <w:sz w:val="24"/>
                <w:szCs w:val="24"/>
              </w:rPr>
              <w:t>2Fe + 3CO</w:t>
            </w:r>
            <w:r w:rsidR="00597A72" w:rsidRPr="00597A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14:paraId="27369134" w14:textId="399DF677" w:rsidR="00597A72" w:rsidRPr="00597A72" w:rsidRDefault="00597A72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X)</w:t>
            </w:r>
          </w:p>
          <w:p w14:paraId="59B672FF" w14:textId="7C04FFBB" w:rsidR="00597A72" w:rsidRDefault="00597A72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Fe + 3Cl</w:t>
            </w:r>
            <w:r w:rsidRPr="00597A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97A7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60" w14:anchorId="3FDBDA7D">
                <v:shape id="_x0000_i1039" type="#_x0000_t75" style="width:34pt;height:18.15pt" o:ole="">
                  <v:imagedata r:id="rId20" o:title=""/>
                </v:shape>
                <o:OLEObject Type="Embed" ProgID="Equation.DSMT4" ShapeID="_x0000_i1039" DrawAspect="Content" ObjectID="_1664263202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FeCl</w:t>
            </w:r>
            <w:r w:rsidRPr="00597A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66D3943B" w14:textId="78E97044" w:rsidR="00597A72" w:rsidRDefault="00597A72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>(Y)</w:t>
            </w:r>
          </w:p>
          <w:p w14:paraId="43DD32EA" w14:textId="77777777" w:rsidR="00597A72" w:rsidRDefault="00597A72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eCl</w:t>
            </w:r>
            <w:r w:rsidRPr="00597A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3NaOH </w:t>
            </w:r>
            <w:r w:rsidRPr="00A242B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20" w:dyaOrig="380" w14:anchorId="7597FBDF">
                <v:shape id="_x0000_i1040" type="#_x0000_t75" style="width:31.75pt;height:17pt" o:ole="">
                  <v:imagedata r:id="rId4" o:title=""/>
                </v:shape>
                <o:OLEObject Type="Embed" ProgID="Equation.DSMT4" ShapeID="_x0000_i1040" DrawAspect="Content" ObjectID="_1664263203" r:id="rId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e(OH)</w:t>
            </w:r>
            <w:r w:rsidRPr="00597A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3NaCl</w:t>
            </w:r>
          </w:p>
          <w:p w14:paraId="180BC646" w14:textId="77777777" w:rsidR="00597A72" w:rsidRDefault="00597A72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Fe(OH)</w:t>
            </w:r>
            <w:r w:rsidRPr="00597A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97A7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60" w14:anchorId="23F8C69A">
                <v:shape id="_x0000_i1041" type="#_x0000_t75" style="width:34pt;height:18.15pt" o:ole="">
                  <v:imagedata r:id="rId20" o:title=""/>
                </v:shape>
                <o:OLEObject Type="Embed" ProgID="Equation.DSMT4" ShapeID="_x0000_i1041" DrawAspect="Content" ObjectID="_1664263204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e</w:t>
            </w:r>
            <w:r w:rsidRPr="00597A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597A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2H</w:t>
            </w:r>
            <w:r w:rsidRPr="00597A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.</w:t>
            </w:r>
          </w:p>
          <w:p w14:paraId="0F1630F4" w14:textId="68162CD4" w:rsidR="00597A72" w:rsidRPr="00A242B6" w:rsidRDefault="00597A72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* </w:t>
            </w:r>
            <w:r w:rsidRPr="00AD49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Xác định đ</w:t>
            </w:r>
            <w:r w:rsidR="00AD4987" w:rsidRPr="00AD49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úng</w:t>
            </w:r>
            <w:r w:rsidRPr="00AD49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X và </w:t>
            </w:r>
            <w:r w:rsidR="00AD4987" w:rsidRPr="00AD49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Y thì được 0,25 điểm. Viết đúng từ 3 pthh trở lên được 0,25 điểm</w:t>
            </w:r>
            <w:r w:rsidR="00AD498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31" w:type="dxa"/>
          </w:tcPr>
          <w:p w14:paraId="2D4C4F11" w14:textId="77777777" w:rsidR="00597A72" w:rsidRDefault="00597A72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C7774A2" w14:textId="77777777" w:rsidR="00597A72" w:rsidRDefault="00597A72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86F3719" w14:textId="5DC23567" w:rsidR="00A00BA3" w:rsidRPr="00A242B6" w:rsidRDefault="00597A72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A00BA3" w:rsidRPr="00A242B6">
              <w:rPr>
                <w:rFonts w:ascii="Times New Roman" w:hAnsi="Times New Roman" w:cs="Times New Roman"/>
                <w:sz w:val="24"/>
                <w:szCs w:val="24"/>
              </w:rPr>
              <w:t>,25</w:t>
            </w:r>
          </w:p>
          <w:p w14:paraId="740C5820" w14:textId="5653BE39" w:rsidR="00A00BA3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5B579FB" w14:textId="77777777" w:rsidR="00597A72" w:rsidRDefault="00597A72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738B180" w14:textId="77777777" w:rsidR="00597A72" w:rsidRPr="00A242B6" w:rsidRDefault="00597A72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89DB85E" w14:textId="24FE423C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,25</w:t>
            </w:r>
          </w:p>
        </w:tc>
      </w:tr>
      <w:tr w:rsidR="00A00BA3" w:rsidRPr="00A242B6" w14:paraId="245F74D3" w14:textId="77777777" w:rsidTr="00D50D64">
        <w:tc>
          <w:tcPr>
            <w:tcW w:w="1345" w:type="dxa"/>
            <w:vAlign w:val="center"/>
          </w:tcPr>
          <w:p w14:paraId="7A6348CB" w14:textId="18D33FF8" w:rsidR="00A00BA3" w:rsidRPr="00A242B6" w:rsidRDefault="00A00BA3" w:rsidP="00DD5B7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 xml:space="preserve">Câu </w:t>
            </w:r>
            <w:r w:rsidR="000A220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2</w:t>
            </w:r>
          </w:p>
          <w:p w14:paraId="4DEC93A6" w14:textId="77777777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0,5 điểm)</w:t>
            </w:r>
          </w:p>
        </w:tc>
        <w:tc>
          <w:tcPr>
            <w:tcW w:w="6840" w:type="dxa"/>
          </w:tcPr>
          <w:p w14:paraId="5FFC4B4E" w14:textId="77777777" w:rsidR="00751FF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position w:val="-58"/>
                <w:sz w:val="24"/>
                <w:szCs w:val="24"/>
              </w:rPr>
              <w:object w:dxaOrig="2820" w:dyaOrig="1280" w14:anchorId="2DF1BBCA">
                <v:shape id="_x0000_i1042" type="#_x0000_t75" style="width:141.15pt;height:64.05pt" o:ole="">
                  <v:imagedata r:id="rId25" o:title=""/>
                </v:shape>
                <o:OLEObject Type="Embed" ProgID="Equation.DSMT4" ShapeID="_x0000_i1042" DrawAspect="Content" ObjectID="_1664263205" r:id="rId26"/>
              </w:object>
            </w:r>
          </w:p>
          <w:p w14:paraId="07E9238C" w14:textId="3B782AAA" w:rsidR="00A00BA3" w:rsidRPr="00751FF3" w:rsidRDefault="00751FF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e + 2HCl → FeCl</w:t>
            </w:r>
            <w:r w:rsidRPr="00751F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 w:rsidRPr="00751F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1)</w:t>
            </w:r>
          </w:p>
          <w:p w14:paraId="6C70C927" w14:textId="3649B256" w:rsidR="00751FF3" w:rsidRDefault="00751FF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Ag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+ Cl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→ AgCl↓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</w:p>
          <w:p w14:paraId="39ED8D0E" w14:textId="0150AF17" w:rsidR="00751FF3" w:rsidRPr="00A242B6" w:rsidRDefault="00751FF3" w:rsidP="00751FF3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3Fe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+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+ 4H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+ NO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→ 3Fe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+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+ NO↑ + 2H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O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3)</w:t>
            </w:r>
          </w:p>
          <w:p w14:paraId="78A2F1FB" w14:textId="08EEA478" w:rsidR="00751FF3" w:rsidRPr="00A242B6" w:rsidRDefault="00751FF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Fe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+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+ Ag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→ Fe</w:t>
            </w:r>
            <w:r w:rsidRPr="00A242B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+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+ Ag ↓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4)</w:t>
            </w:r>
          </w:p>
          <w:p w14:paraId="16A8CFD0" w14:textId="622DF202" w:rsidR="00A00BA3" w:rsidRPr="00A242B6" w:rsidRDefault="00751FF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o (1) → </w:t>
            </w:r>
            <w:r w:rsidR="00A00BA3" w:rsidRPr="00A242B6">
              <w:rPr>
                <w:rFonts w:ascii="Times New Roman" w:hAnsi="Times New Roman" w:cs="Times New Roman"/>
                <w:sz w:val="24"/>
                <w:szCs w:val="24"/>
              </w:rPr>
              <w:t>Dung dịch X chứa: FeCl</w:t>
            </w:r>
            <w:r w:rsidR="00A00BA3" w:rsidRPr="00A242B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A00BA3"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0,02 mol; HCl (0,06-0,04) = 0,02 mol</w:t>
            </w:r>
            <w:r w:rsidR="007F4F19">
              <w:rPr>
                <w:rFonts w:ascii="Times New Roman" w:hAnsi="Times New Roman" w:cs="Times New Roman"/>
                <w:sz w:val="24"/>
                <w:szCs w:val="24"/>
              </w:rPr>
              <w:t xml:space="preserve"> ↔ X</w:t>
            </w:r>
            <w:r w:rsidR="00A00BA3" w:rsidRPr="00A242B6">
              <w:rPr>
                <w:rFonts w:ascii="Times New Roman" w:hAnsi="Times New Roman" w:cs="Times New Roman"/>
                <w:sz w:val="24"/>
                <w:szCs w:val="24"/>
              </w:rPr>
              <w:t>: Fe</w:t>
            </w:r>
            <w:r w:rsidR="00A00BA3" w:rsidRPr="00A242B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+</w:t>
            </w:r>
            <w:r w:rsidR="00A00BA3"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0,02 mol; H</w:t>
            </w:r>
            <w:r w:rsidR="00A00BA3" w:rsidRPr="00A242B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="00A00BA3"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0,02 mol; Cl</w:t>
            </w:r>
            <w:r w:rsidR="00A00BA3" w:rsidRPr="00A242B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  <w:r w:rsidR="00A00BA3" w:rsidRPr="00A242B6">
              <w:rPr>
                <w:rFonts w:ascii="Times New Roman" w:hAnsi="Times New Roman" w:cs="Times New Roman"/>
                <w:sz w:val="24"/>
                <w:szCs w:val="24"/>
              </w:rPr>
              <w:t xml:space="preserve"> 0,06 mol;</w:t>
            </w:r>
          </w:p>
          <w:p w14:paraId="72A65835" w14:textId="7DFC7124" w:rsidR="007F4F19" w:rsidRDefault="007F4F19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o (2) → AgCl 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0,06 mol;</w:t>
            </w:r>
          </w:p>
          <w:p w14:paraId="4737946E" w14:textId="01B4F999" w:rsidR="007F4F19" w:rsidRDefault="007F4F19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o (3) → Fe</w:t>
            </w:r>
            <w:r w:rsidRPr="007F4F1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òn dư: 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0,02-0,015 = 0,005 (mol)</w:t>
            </w:r>
          </w:p>
          <w:p w14:paraId="7ABC1028" w14:textId="5A0A31A7" w:rsidR="007F4F19" w:rsidRDefault="007F4F19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o (4) → Ag </w:t>
            </w: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0,005 (mol)</w:t>
            </w:r>
          </w:p>
          <w:p w14:paraId="6D1B2235" w14:textId="3D0CF668" w:rsidR="007F4F19" w:rsidRPr="00A242B6" w:rsidRDefault="007F4F19" w:rsidP="007F4F19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ết tủa gồm: AgCl 0,06 mol; Ag 0,005 mol.</w:t>
            </w:r>
          </w:p>
          <w:p w14:paraId="1AD3FCB0" w14:textId="541FAA82" w:rsidR="00A00BA3" w:rsidRPr="00A242B6" w:rsidRDefault="00A00BA3" w:rsidP="00DD5B7E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Kết tủa có khối lượng là: 0,06.143,5 + 0,005.108 = 9,15 (g)</w:t>
            </w:r>
          </w:p>
        </w:tc>
        <w:tc>
          <w:tcPr>
            <w:tcW w:w="831" w:type="dxa"/>
          </w:tcPr>
          <w:p w14:paraId="5191B691" w14:textId="77777777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E15AF37" w14:textId="77777777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0EFC952" w14:textId="77777777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A0AF754" w14:textId="77777777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1BF0F42" w14:textId="77777777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9B92FBA" w14:textId="77777777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B0B522F" w14:textId="77777777" w:rsidR="0075655C" w:rsidRDefault="0075655C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487E16E" w14:textId="39805360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14:paraId="5BE0095C" w14:textId="77777777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CD3E471" w14:textId="77777777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ECA2290" w14:textId="77777777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B9CFA94" w14:textId="77777777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045DACE" w14:textId="4C5C936A" w:rsidR="00A00BA3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6902825" w14:textId="77777777" w:rsidR="0075655C" w:rsidRPr="00A242B6" w:rsidRDefault="0075655C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2E7DEE9" w14:textId="77777777" w:rsidR="00A00BA3" w:rsidRPr="00A242B6" w:rsidRDefault="00A00BA3" w:rsidP="00DD5B7E">
            <w:pPr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2B6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</w:tr>
    </w:tbl>
    <w:p w14:paraId="7D1196DE" w14:textId="77777777" w:rsidR="00A00BA3" w:rsidRPr="00A242B6" w:rsidRDefault="00A00BA3" w:rsidP="00DD5B7E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</w:p>
    <w:p w14:paraId="46C3BFCD" w14:textId="77777777" w:rsidR="00C20E11" w:rsidRDefault="00C20E11" w:rsidP="00DD5B7E">
      <w:pPr>
        <w:spacing w:after="0" w:line="288" w:lineRule="auto"/>
      </w:pPr>
    </w:p>
    <w:sectPr w:rsidR="00C20E11" w:rsidSect="006171EF">
      <w:pgSz w:w="11907" w:h="16840" w:code="9"/>
      <w:pgMar w:top="1021" w:right="1134" w:bottom="102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092C"/>
    <w:rsid w:val="000A220F"/>
    <w:rsid w:val="00175C15"/>
    <w:rsid w:val="002B4B28"/>
    <w:rsid w:val="004F72CE"/>
    <w:rsid w:val="005036C9"/>
    <w:rsid w:val="00597A72"/>
    <w:rsid w:val="006171EF"/>
    <w:rsid w:val="00751FF3"/>
    <w:rsid w:val="0075655C"/>
    <w:rsid w:val="007F4F19"/>
    <w:rsid w:val="00927753"/>
    <w:rsid w:val="00A00BA3"/>
    <w:rsid w:val="00A1092C"/>
    <w:rsid w:val="00AD4987"/>
    <w:rsid w:val="00C20E11"/>
    <w:rsid w:val="00D613D3"/>
    <w:rsid w:val="00DD5B7E"/>
    <w:rsid w:val="00FD21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  <w14:docId w14:val="50AAC9A2"/>
  <w15:chartTrackingRefBased/>
  <w15:docId w15:val="{5E063C52-96E4-4173-A5E6-C470B6AA17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00B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A220F"/>
    <w:rPr>
      <w:color w:val="808080"/>
    </w:rPr>
  </w:style>
  <w:style w:type="paragraph" w:styleId="ListParagraph">
    <w:name w:val="List Paragraph"/>
    <w:basedOn w:val="Normal"/>
    <w:uiPriority w:val="34"/>
    <w:qFormat/>
    <w:rsid w:val="00597A7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8.bin"/><Relationship Id="rId18" Type="http://schemas.openxmlformats.org/officeDocument/2006/relationships/oleObject" Target="embeddings/oleObject12.bin"/><Relationship Id="rId26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7.bin"/><Relationship Id="rId17" Type="http://schemas.openxmlformats.org/officeDocument/2006/relationships/oleObject" Target="embeddings/oleObject11.bin"/><Relationship Id="rId25" Type="http://schemas.openxmlformats.org/officeDocument/2006/relationships/image" Target="media/image5.wmf"/><Relationship Id="rId2" Type="http://schemas.openxmlformats.org/officeDocument/2006/relationships/settings" Target="settings.xml"/><Relationship Id="rId16" Type="http://schemas.openxmlformats.org/officeDocument/2006/relationships/oleObject" Target="embeddings/oleObject10.bin"/><Relationship Id="rId20" Type="http://schemas.openxmlformats.org/officeDocument/2006/relationships/image" Target="media/image4.wmf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oleObject" Target="embeddings/oleObject6.bin"/><Relationship Id="rId24" Type="http://schemas.openxmlformats.org/officeDocument/2006/relationships/oleObject" Target="embeddings/oleObject1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9.bin"/><Relationship Id="rId23" Type="http://schemas.openxmlformats.org/officeDocument/2006/relationships/oleObject" Target="embeddings/oleObject16.bin"/><Relationship Id="rId28" Type="http://schemas.openxmlformats.org/officeDocument/2006/relationships/theme" Target="theme/theme1.xml"/><Relationship Id="rId10" Type="http://schemas.openxmlformats.org/officeDocument/2006/relationships/oleObject" Target="embeddings/oleObject5.bin"/><Relationship Id="rId19" Type="http://schemas.openxmlformats.org/officeDocument/2006/relationships/oleObject" Target="embeddings/oleObject13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image" Target="media/image3.wmf"/><Relationship Id="rId22" Type="http://schemas.openxmlformats.org/officeDocument/2006/relationships/oleObject" Target="embeddings/oleObject15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2</Pages>
  <Words>355</Words>
  <Characters>202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TKTQG</dc:creator>
  <cp:keywords/>
  <dc:description/>
  <cp:lastModifiedBy>TTKTQG</cp:lastModifiedBy>
  <cp:revision>15</cp:revision>
  <dcterms:created xsi:type="dcterms:W3CDTF">2020-10-07T01:48:00Z</dcterms:created>
  <dcterms:modified xsi:type="dcterms:W3CDTF">2020-10-15T0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